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5D1B" w:rsidRPr="00E64223" w:rsidRDefault="00325D1B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CE5EE3" w:rsidRPr="00325D1B" w:rsidRDefault="00B9082A" w:rsidP="00CE5EE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FD73BF">
        <w:rPr>
          <w:b/>
          <w:i/>
          <w:u w:val="single"/>
        </w:rPr>
        <w:t xml:space="preserve">Σεπτεμβρίου </w:t>
      </w:r>
      <w:r>
        <w:rPr>
          <w:b/>
          <w:i/>
          <w:u w:val="single"/>
        </w:rPr>
        <w:t xml:space="preserve">2016 </w:t>
      </w:r>
      <w:r w:rsidR="00CE5EE3">
        <w:rPr>
          <w:b/>
          <w:i/>
          <w:u w:val="single"/>
        </w:rPr>
        <w:t>στις Ηλεκτρικές Μηχανές –Ομάδα Β</w:t>
      </w:r>
    </w:p>
    <w:p w:rsidR="00C11CE5" w:rsidRPr="0046021C" w:rsidRDefault="00C11CE5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0134AC" w:rsidRPr="00D134E9" w:rsidRDefault="000134AC" w:rsidP="000134AC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>
        <w:rPr>
          <w:b/>
        </w:rPr>
        <w:t xml:space="preserve">Στα μισά της κατασκευής μιας γεννήτριας με ονομαστική τάση 100 </w:t>
      </w:r>
      <w:r>
        <w:rPr>
          <w:b/>
          <w:lang w:val="en-US"/>
        </w:rPr>
        <w:t>V</w:t>
      </w:r>
      <w:r w:rsidRPr="00B75131">
        <w:rPr>
          <w:b/>
        </w:rPr>
        <w:t xml:space="preserve">, </w:t>
      </w:r>
      <w:r>
        <w:rPr>
          <w:b/>
        </w:rPr>
        <w:t xml:space="preserve">πρέπει να αυξηθεί η τάση στα 200 </w:t>
      </w:r>
      <w:r>
        <w:rPr>
          <w:b/>
          <w:lang w:val="en-US"/>
        </w:rPr>
        <w:t>V</w:t>
      </w:r>
      <w:r>
        <w:rPr>
          <w:b/>
        </w:rPr>
        <w:t xml:space="preserve">. Έχει ήδη κατασκευαστεί ο </w:t>
      </w:r>
      <w:proofErr w:type="spellStart"/>
      <w:r>
        <w:rPr>
          <w:b/>
        </w:rPr>
        <w:t>στάτης</w:t>
      </w:r>
      <w:proofErr w:type="spellEnd"/>
      <w:r w:rsidRPr="00B75131">
        <w:rPr>
          <w:b/>
        </w:rPr>
        <w:t xml:space="preserve"> </w:t>
      </w:r>
      <w:r>
        <w:rPr>
          <w:b/>
        </w:rPr>
        <w:t>αλλά όχι ο δρομέας.</w:t>
      </w:r>
      <w:r w:rsidRPr="00B75131">
        <w:rPr>
          <w:b/>
        </w:rPr>
        <w:t xml:space="preserve"> </w:t>
      </w:r>
      <w:r>
        <w:rPr>
          <w:b/>
        </w:rPr>
        <w:t>Ποια από τα παρακάτω μπορούν να γίνουν</w:t>
      </w:r>
      <w:r w:rsidRPr="00B75131">
        <w:rPr>
          <w:b/>
        </w:rPr>
        <w:t>:</w:t>
      </w:r>
    </w:p>
    <w:p w:rsidR="000134AC" w:rsidRPr="00D134E9" w:rsidRDefault="000134AC" w:rsidP="000134AC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Α) </w:t>
      </w:r>
      <w:r>
        <w:rPr>
          <w:b/>
        </w:rPr>
        <w:t>Να αυξηθούν οι ψήκτρες</w:t>
      </w:r>
      <w:r w:rsidRPr="00D134E9">
        <w:rPr>
          <w:b/>
        </w:rPr>
        <w:t>.</w:t>
      </w:r>
    </w:p>
    <w:p w:rsidR="000134AC" w:rsidRPr="00D134E9" w:rsidRDefault="000134AC" w:rsidP="000134AC">
      <w:pPr>
        <w:pStyle w:val="a3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 xml:space="preserve">) </w:t>
      </w:r>
      <w:r>
        <w:rPr>
          <w:b/>
        </w:rPr>
        <w:t>Να αυξηθούν τα ελίγματα του δρομέα</w:t>
      </w:r>
      <w:r w:rsidRPr="00D134E9">
        <w:rPr>
          <w:b/>
        </w:rPr>
        <w:t>.</w:t>
      </w:r>
    </w:p>
    <w:p w:rsidR="000134AC" w:rsidRPr="00D134E9" w:rsidRDefault="000134AC" w:rsidP="000134AC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Γ) </w:t>
      </w:r>
      <w:r>
        <w:rPr>
          <w:b/>
        </w:rPr>
        <w:t>Να μειωθούν οι πόλοι</w:t>
      </w:r>
      <w:r w:rsidRPr="00D134E9">
        <w:rPr>
          <w:b/>
        </w:rPr>
        <w:t>.</w:t>
      </w:r>
    </w:p>
    <w:p w:rsidR="000134AC" w:rsidRPr="00D134E9" w:rsidRDefault="000134AC" w:rsidP="000134AC">
      <w:pPr>
        <w:pStyle w:val="a3"/>
        <w:ind w:left="360"/>
        <w:jc w:val="both"/>
        <w:rPr>
          <w:b/>
        </w:rPr>
      </w:pPr>
      <w:r w:rsidRPr="00D134E9">
        <w:rPr>
          <w:b/>
        </w:rPr>
        <w:t>Δ)</w:t>
      </w:r>
      <w:r>
        <w:rPr>
          <w:b/>
        </w:rPr>
        <w:t xml:space="preserve"> Να αυξηθούν οι σπείρες.</w:t>
      </w:r>
    </w:p>
    <w:p w:rsidR="000134AC" w:rsidRPr="00D134E9" w:rsidRDefault="000134AC" w:rsidP="000134AC">
      <w:pPr>
        <w:pStyle w:val="a3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0134AC" w:rsidRPr="00D134E9" w:rsidRDefault="000134AC" w:rsidP="000134AC">
      <w:pPr>
        <w:jc w:val="both"/>
        <w:rPr>
          <w:b/>
        </w:rPr>
      </w:pPr>
      <w:r>
        <w:rPr>
          <w:b/>
        </w:rPr>
        <w:t>Λ</w:t>
      </w:r>
      <w:r w:rsidRPr="00D134E9">
        <w:rPr>
          <w:b/>
        </w:rPr>
        <w:t xml:space="preserve">, </w:t>
      </w:r>
      <w:r>
        <w:rPr>
          <w:b/>
        </w:rPr>
        <w:t>Σ</w:t>
      </w:r>
      <w:r w:rsidRPr="00D134E9">
        <w:rPr>
          <w:b/>
        </w:rPr>
        <w:t xml:space="preserve">, </w:t>
      </w:r>
      <w:r>
        <w:rPr>
          <w:b/>
        </w:rPr>
        <w:t>Λ</w:t>
      </w:r>
      <w:r w:rsidRPr="00D134E9">
        <w:rPr>
          <w:b/>
        </w:rPr>
        <w:t>, Σ</w:t>
      </w:r>
    </w:p>
    <w:p w:rsidR="00CE5EE3" w:rsidRDefault="00CE5EE3" w:rsidP="00CE5EE3">
      <w:pPr>
        <w:rPr>
          <w:b/>
        </w:rPr>
      </w:pPr>
    </w:p>
    <w:p w:rsidR="008609EA" w:rsidRDefault="008609EA" w:rsidP="008609EA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 xml:space="preserve">Ένας τριφασικός επαγωγικός κινητήρας έχει τα εξής ονομαστικά στοιχεία: 400 </w:t>
      </w:r>
      <w:r>
        <w:rPr>
          <w:b/>
          <w:lang w:val="en-US"/>
        </w:rPr>
        <w:t>V</w:t>
      </w:r>
      <w:r w:rsidRPr="001776DE">
        <w:rPr>
          <w:b/>
        </w:rPr>
        <w:t>, 2</w:t>
      </w:r>
      <w:r>
        <w:rPr>
          <w:b/>
        </w:rPr>
        <w:t>,</w:t>
      </w:r>
      <w:r w:rsidRPr="001776DE">
        <w:rPr>
          <w:b/>
        </w:rPr>
        <w:t xml:space="preserve">5 </w:t>
      </w:r>
      <w:r>
        <w:rPr>
          <w:b/>
        </w:rPr>
        <w:t>Η</w:t>
      </w:r>
      <w:r>
        <w:rPr>
          <w:b/>
          <w:lang w:val="en-US"/>
        </w:rPr>
        <w:t>P</w:t>
      </w:r>
      <w:r w:rsidRPr="001776DE">
        <w:rPr>
          <w:b/>
        </w:rPr>
        <w:t xml:space="preserve">, </w:t>
      </w:r>
      <w:r>
        <w:rPr>
          <w:b/>
        </w:rPr>
        <w:t xml:space="preserve">1470 </w:t>
      </w:r>
      <w:r>
        <w:rPr>
          <w:b/>
          <w:lang w:val="en-US"/>
        </w:rPr>
        <w:t>rpm</w:t>
      </w:r>
      <w:r>
        <w:rPr>
          <w:b/>
        </w:rPr>
        <w:t>:</w:t>
      </w:r>
    </w:p>
    <w:p w:rsidR="008609EA" w:rsidRDefault="008609EA" w:rsidP="008609EA">
      <w:pPr>
        <w:jc w:val="both"/>
        <w:rPr>
          <w:b/>
        </w:rPr>
      </w:pPr>
      <w:r>
        <w:rPr>
          <w:b/>
        </w:rPr>
        <w:t>Α) Ο κινητήρας έχει δύο ζεύγη πόλων.</w:t>
      </w:r>
    </w:p>
    <w:p w:rsidR="008609EA" w:rsidRDefault="008609EA" w:rsidP="008609EA">
      <w:pPr>
        <w:jc w:val="both"/>
        <w:rPr>
          <w:b/>
        </w:rPr>
      </w:pPr>
      <w:r>
        <w:rPr>
          <w:b/>
        </w:rPr>
        <w:t>Β) Η ολίσθηση του κινητήρα δεν είναι 0.</w:t>
      </w:r>
    </w:p>
    <w:p w:rsidR="008609EA" w:rsidRDefault="008609EA" w:rsidP="008609EA">
      <w:pPr>
        <w:jc w:val="both"/>
        <w:rPr>
          <w:b/>
        </w:rPr>
      </w:pPr>
      <w:r>
        <w:rPr>
          <w:b/>
        </w:rPr>
        <w:t xml:space="preserve">Γ) Η ολίσθηση του κινητήρα είναι διαφορετική του μηδενός μόνο στην εν </w:t>
      </w:r>
      <w:proofErr w:type="spellStart"/>
      <w:r>
        <w:rPr>
          <w:b/>
        </w:rPr>
        <w:t>κενώ</w:t>
      </w:r>
      <w:proofErr w:type="spellEnd"/>
      <w:r>
        <w:rPr>
          <w:b/>
        </w:rPr>
        <w:t xml:space="preserve"> λειτουργία. </w:t>
      </w:r>
    </w:p>
    <w:p w:rsidR="008609EA" w:rsidRDefault="008609EA" w:rsidP="008609EA">
      <w:pPr>
        <w:jc w:val="both"/>
        <w:rPr>
          <w:b/>
        </w:rPr>
      </w:pPr>
      <w:r>
        <w:rPr>
          <w:b/>
        </w:rPr>
        <w:t>Δ) Η ολίσθηση του κινητήρα στην ονομαστική λειτουργία είναι ίση με 30/1470.</w:t>
      </w:r>
    </w:p>
    <w:p w:rsidR="008609EA" w:rsidRPr="002B691E" w:rsidRDefault="008609EA" w:rsidP="008609EA">
      <w:pPr>
        <w:jc w:val="both"/>
        <w:rPr>
          <w:b/>
        </w:rPr>
      </w:pPr>
      <w:r>
        <w:rPr>
          <w:b/>
        </w:rPr>
        <w:t>Ποιες από τις παραπάνω προτάσεις είναι σωστές και ποιες λάθος;</w:t>
      </w:r>
    </w:p>
    <w:p w:rsidR="008609EA" w:rsidRPr="002B691E" w:rsidRDefault="008609EA" w:rsidP="008609EA">
      <w:pPr>
        <w:ind w:left="6480"/>
        <w:jc w:val="both"/>
        <w:rPr>
          <w:b/>
        </w:rPr>
      </w:pPr>
      <w:r w:rsidRPr="002B691E">
        <w:rPr>
          <w:b/>
        </w:rPr>
        <w:t>(2 μονάδες)</w:t>
      </w:r>
    </w:p>
    <w:p w:rsidR="008609EA" w:rsidRPr="007900F6" w:rsidRDefault="008609EA" w:rsidP="008609EA">
      <w:pPr>
        <w:jc w:val="both"/>
      </w:pPr>
      <w:r>
        <w:t>Σ, Σ, Λ, Λ</w:t>
      </w:r>
    </w:p>
    <w:p w:rsidR="00AD67BE" w:rsidRDefault="00AD67BE" w:rsidP="00AD67BE">
      <w:pPr>
        <w:pStyle w:val="a3"/>
        <w:ind w:left="360"/>
        <w:jc w:val="both"/>
        <w:rPr>
          <w:b/>
        </w:rPr>
      </w:pPr>
    </w:p>
    <w:p w:rsidR="00AD67BE" w:rsidRDefault="00AD67BE" w:rsidP="00AD67BE">
      <w:pPr>
        <w:pStyle w:val="a3"/>
        <w:ind w:left="360"/>
        <w:jc w:val="both"/>
        <w:rPr>
          <w:b/>
        </w:rPr>
        <w:sectPr w:rsidR="00AD67BE" w:rsidSect="00E94C4E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325D1B" w:rsidRPr="00E64223" w:rsidRDefault="00325D1B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lastRenderedPageBreak/>
        <w:t>Τμήμα Μηχανολόγων Μηχανικών</w:t>
      </w:r>
    </w:p>
    <w:p w:rsidR="00CE5EE3" w:rsidRPr="00325D1B" w:rsidRDefault="00B9082A" w:rsidP="00CE5EE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FD73BF">
        <w:rPr>
          <w:b/>
          <w:i/>
          <w:u w:val="single"/>
        </w:rPr>
        <w:t xml:space="preserve">Σεπτεμβρίου </w:t>
      </w:r>
      <w:r>
        <w:rPr>
          <w:b/>
          <w:i/>
          <w:u w:val="single"/>
        </w:rPr>
        <w:t xml:space="preserve">2016 </w:t>
      </w:r>
      <w:r w:rsidR="00CE5EE3">
        <w:rPr>
          <w:b/>
          <w:i/>
          <w:u w:val="single"/>
        </w:rPr>
        <w:t>στις Ηλεκτρικές Μηχανές –Ομάδα Β</w:t>
      </w:r>
    </w:p>
    <w:p w:rsidR="00C11CE5" w:rsidRDefault="00C11CE5" w:rsidP="00F0710D">
      <w:pPr>
        <w:jc w:val="both"/>
        <w:rPr>
          <w:i/>
          <w:u w:val="single"/>
        </w:rPr>
      </w:pPr>
    </w:p>
    <w:p w:rsidR="00C11CE5" w:rsidRPr="0046021C" w:rsidRDefault="00C11CE5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F9405D" w:rsidRPr="007106C0" w:rsidRDefault="00F9405D" w:rsidP="00F9405D">
      <w:pPr>
        <w:pStyle w:val="a3"/>
        <w:numPr>
          <w:ilvl w:val="0"/>
          <w:numId w:val="1"/>
        </w:numPr>
        <w:ind w:left="426"/>
        <w:jc w:val="both"/>
        <w:rPr>
          <w:b/>
        </w:rPr>
      </w:pPr>
      <w:r w:rsidRPr="007106C0">
        <w:rPr>
          <w:b/>
        </w:rPr>
        <w:t xml:space="preserve">Μια γεννήτρια διέγερσης σειράς παρέχει σε ηλεκτρικό φορτίο συνεχούς ρεύματος ισχύ 700 </w:t>
      </w:r>
      <w:r w:rsidRPr="007106C0">
        <w:rPr>
          <w:b/>
          <w:lang w:val="en-US"/>
        </w:rPr>
        <w:t>W</w:t>
      </w:r>
      <w:r w:rsidRPr="007106C0">
        <w:rPr>
          <w:b/>
        </w:rPr>
        <w:t xml:space="preserve"> υπό τάση 70 </w:t>
      </w:r>
      <w:r w:rsidRPr="007106C0">
        <w:rPr>
          <w:b/>
          <w:lang w:val="en-US"/>
        </w:rPr>
        <w:t>V</w:t>
      </w:r>
      <w:r w:rsidRPr="007106C0">
        <w:rPr>
          <w:b/>
        </w:rPr>
        <w:t xml:space="preserve"> έχοντας σταθερή ταχύτητα περιστροφής 1400 </w:t>
      </w:r>
      <w:r w:rsidRPr="007106C0">
        <w:rPr>
          <w:b/>
          <w:lang w:val="en-US"/>
        </w:rPr>
        <w:t>rpm</w:t>
      </w:r>
      <w:r w:rsidRPr="007106C0">
        <w:rPr>
          <w:b/>
        </w:rPr>
        <w:t>. Η αντίσταση διέγερσης είναι 0,5 Ω και του δρομέα 0,5 Ω.  Να υπολογίσετε τη μηχανική ισχύ στον άξονα της γεννήτριας.</w:t>
      </w:r>
    </w:p>
    <w:p w:rsidR="00F9405D" w:rsidRPr="007106C0" w:rsidRDefault="00F9405D" w:rsidP="00F9405D">
      <w:pPr>
        <w:pStyle w:val="a3"/>
        <w:ind w:left="6480"/>
        <w:rPr>
          <w:b/>
        </w:rPr>
      </w:pPr>
      <w:r w:rsidRPr="007106C0">
        <w:rPr>
          <w:b/>
        </w:rPr>
        <w:t xml:space="preserve"> (3 μονάδες)</w:t>
      </w:r>
    </w:p>
    <w:p w:rsidR="00F9405D" w:rsidRPr="00DD4A08" w:rsidRDefault="00F9405D" w:rsidP="00F9405D">
      <w:pPr>
        <w:ind w:left="426"/>
        <w:jc w:val="both"/>
      </w:pPr>
      <w:r>
        <w:rPr>
          <w:lang w:val="en-US"/>
        </w:rPr>
        <w:t>E</w:t>
      </w:r>
      <w:r w:rsidRPr="00A62E13">
        <w:t>=</w:t>
      </w:r>
      <w:r>
        <w:t xml:space="preserve"> 8</w:t>
      </w:r>
      <w:r w:rsidRPr="00A62E13">
        <w:t xml:space="preserve">0 </w:t>
      </w:r>
      <w:r>
        <w:rPr>
          <w:lang w:val="en-US"/>
        </w:rPr>
        <w:t>V</w:t>
      </w:r>
    </w:p>
    <w:p w:rsidR="00F9405D" w:rsidRDefault="00F9405D" w:rsidP="00F9405D">
      <w:pPr>
        <w:ind w:left="426"/>
        <w:jc w:val="both"/>
      </w:pPr>
      <w:r>
        <w:t>Η ροπή =5,45 Ν</w:t>
      </w:r>
      <w:r>
        <w:rPr>
          <w:lang w:val="en-US"/>
        </w:rPr>
        <w:t>m</w:t>
      </w:r>
    </w:p>
    <w:p w:rsidR="00F9405D" w:rsidRPr="00F71080" w:rsidRDefault="00F9405D" w:rsidP="00F9405D">
      <w:pPr>
        <w:ind w:firstLine="426"/>
        <w:jc w:val="both"/>
        <w:rPr>
          <w:rFonts w:ascii="Times New Roman" w:hAnsi="Times New Roman"/>
          <w:position w:val="-44"/>
        </w:rPr>
      </w:pPr>
      <w:r>
        <w:t xml:space="preserve">Άρα η </w:t>
      </w:r>
      <w:proofErr w:type="spellStart"/>
      <w:r>
        <w:t>μηχανικη΄ισχύς</w:t>
      </w:r>
      <w:proofErr w:type="spellEnd"/>
      <w:r>
        <w:t xml:space="preserve"> είναι </w:t>
      </w:r>
      <w:r>
        <w:rPr>
          <w:lang w:val="en-US"/>
        </w:rPr>
        <w:t>P</w:t>
      </w:r>
      <w:r w:rsidRPr="00F71080">
        <w:t>=</w:t>
      </w:r>
      <w:proofErr w:type="spellStart"/>
      <w:r>
        <w:t>ωΤ</w:t>
      </w:r>
      <w:proofErr w:type="spellEnd"/>
      <w:r>
        <w:t xml:space="preserve"> = (1400 *2π/60)*5,45 = 800 </w:t>
      </w:r>
      <w:r>
        <w:rPr>
          <w:lang w:val="en-US"/>
        </w:rPr>
        <w:t>W</w:t>
      </w:r>
    </w:p>
    <w:p w:rsidR="00AD67BE" w:rsidRPr="002253F2" w:rsidRDefault="00AD67BE" w:rsidP="00DA68C6">
      <w:pPr>
        <w:pStyle w:val="a3"/>
        <w:ind w:left="0"/>
        <w:jc w:val="both"/>
      </w:pPr>
    </w:p>
    <w:p w:rsidR="00AD67BE" w:rsidRPr="00833F68" w:rsidRDefault="00AD67BE" w:rsidP="00CF7667">
      <w:pPr>
        <w:pStyle w:val="a6"/>
        <w:spacing w:line="240" w:lineRule="auto"/>
        <w:rPr>
          <w:rFonts w:eastAsia="Calibri" w:cs="Arial"/>
          <w:b/>
          <w:sz w:val="24"/>
          <w:szCs w:val="24"/>
        </w:rPr>
      </w:pPr>
    </w:p>
    <w:p w:rsidR="007106C0" w:rsidRPr="007106C0" w:rsidRDefault="007106C0" w:rsidP="007106C0">
      <w:pPr>
        <w:pStyle w:val="a3"/>
        <w:numPr>
          <w:ilvl w:val="0"/>
          <w:numId w:val="1"/>
        </w:numPr>
        <w:jc w:val="both"/>
        <w:rPr>
          <w:b/>
        </w:rPr>
      </w:pPr>
      <w:r w:rsidRPr="007106C0">
        <w:rPr>
          <w:b/>
        </w:rPr>
        <w:t xml:space="preserve">Ένας ηλεκτρικός τριφασικός </w:t>
      </w:r>
      <w:proofErr w:type="spellStart"/>
      <w:r w:rsidRPr="007106C0">
        <w:rPr>
          <w:b/>
        </w:rPr>
        <w:t>τετραπολικός</w:t>
      </w:r>
      <w:proofErr w:type="spellEnd"/>
      <w:r w:rsidRPr="007106C0">
        <w:rPr>
          <w:b/>
        </w:rPr>
        <w:t xml:space="preserve"> επαγωγικός κινητήρας 400V, 30,878 </w:t>
      </w:r>
      <w:r w:rsidRPr="007106C0">
        <w:rPr>
          <w:b/>
          <w:lang w:val="en-US"/>
        </w:rPr>
        <w:t>HP</w:t>
      </w:r>
      <w:r w:rsidRPr="007106C0">
        <w:rPr>
          <w:b/>
        </w:rPr>
        <w:t xml:space="preserve"> λειτουργεί υπό ονομαστικό φορτίο και απορροφά από το δίκτυο 42 Α με συντελεστή ισχύος 0,85 επαγωγικό. Οι απώλειες τριβών και αερισμού είναι ίσες με 300 W, οι απώλειες σιδήρου είναι αμελητέες και η αντίσταση των τυλιγμάτων του </w:t>
      </w:r>
      <w:proofErr w:type="spellStart"/>
      <w:r w:rsidRPr="007106C0">
        <w:rPr>
          <w:b/>
        </w:rPr>
        <w:t>στάτη</w:t>
      </w:r>
      <w:proofErr w:type="spellEnd"/>
      <w:r w:rsidRPr="007106C0">
        <w:rPr>
          <w:b/>
        </w:rPr>
        <w:t xml:space="preserve"> είναι 0,151. Να υπολογιστεί η ολίσθηση του κινητήρα.</w:t>
      </w:r>
      <w:r w:rsidRPr="007106C0">
        <w:rPr>
          <w:b/>
        </w:rPr>
        <w:tab/>
      </w:r>
      <w:r w:rsidRPr="007106C0">
        <w:rPr>
          <w:b/>
        </w:rPr>
        <w:tab/>
      </w:r>
    </w:p>
    <w:p w:rsidR="007106C0" w:rsidRPr="00720197" w:rsidRDefault="007106C0" w:rsidP="007106C0">
      <w:pPr>
        <w:pStyle w:val="a3"/>
        <w:ind w:left="426"/>
        <w:jc w:val="both"/>
        <w:rPr>
          <w:b/>
        </w:rPr>
      </w:pPr>
      <w:r w:rsidRPr="00720197">
        <w:rPr>
          <w:b/>
        </w:rPr>
        <w:tab/>
      </w:r>
      <w:r w:rsidRPr="00720197">
        <w:rPr>
          <w:b/>
        </w:rPr>
        <w:tab/>
      </w:r>
      <w:r w:rsidRPr="00720197">
        <w:rPr>
          <w:b/>
        </w:rPr>
        <w:tab/>
      </w:r>
      <w:r w:rsidRPr="00720197">
        <w:rPr>
          <w:b/>
        </w:rPr>
        <w:tab/>
      </w:r>
      <w:r w:rsidRPr="00720197">
        <w:rPr>
          <w:b/>
        </w:rPr>
        <w:tab/>
      </w:r>
      <w:r w:rsidRPr="00720197">
        <w:rPr>
          <w:b/>
        </w:rPr>
        <w:tab/>
      </w:r>
      <w:r w:rsidRPr="00720197">
        <w:rPr>
          <w:b/>
        </w:rPr>
        <w:tab/>
      </w:r>
      <w:r w:rsidRPr="00720197">
        <w:rPr>
          <w:b/>
        </w:rPr>
        <w:tab/>
      </w:r>
      <w:r w:rsidRPr="00720197">
        <w:rPr>
          <w:b/>
        </w:rPr>
        <w:tab/>
        <w:t>(3 μονάδες)</w:t>
      </w:r>
    </w:p>
    <w:p w:rsidR="007106C0" w:rsidRDefault="007106C0" w:rsidP="007106C0">
      <w:pPr>
        <w:pStyle w:val="a3"/>
        <w:ind w:left="426"/>
        <w:jc w:val="both"/>
      </w:pPr>
    </w:p>
    <w:p w:rsidR="007106C0" w:rsidRDefault="007106C0" w:rsidP="007106C0">
      <w:pPr>
        <w:pStyle w:val="a3"/>
        <w:ind w:left="426"/>
        <w:jc w:val="both"/>
      </w:pPr>
      <w:r>
        <w:t xml:space="preserve"> </w:t>
      </w:r>
    </w:p>
    <w:p w:rsidR="007106C0" w:rsidRDefault="007106C0" w:rsidP="007106C0">
      <w:r>
        <w:t>Η ηλεκτρική ισχύς που απορροφά ο κινητήρας από το δίκτυο είναι</w:t>
      </w:r>
    </w:p>
    <w:p w:rsidR="007106C0" w:rsidRDefault="007106C0" w:rsidP="007106C0">
      <w:r w:rsidRPr="007942DF">
        <w:rPr>
          <w:position w:val="-10"/>
        </w:rPr>
        <w:object w:dxaOrig="4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7.4pt;height:24.25pt" o:ole="">
            <v:imagedata r:id="rId5" o:title=""/>
          </v:shape>
          <o:OLEObject Type="Embed" ProgID="Equation.DSMT4" ShapeID="_x0000_i1025" DrawAspect="Content" ObjectID="_1530891989" r:id="rId6"/>
        </w:object>
      </w:r>
    </w:p>
    <w:p w:rsidR="007106C0" w:rsidRDefault="007106C0" w:rsidP="007106C0">
      <w:r>
        <w:t xml:space="preserve">Αν συμβολιστεί με </w:t>
      </w:r>
      <w:r>
        <w:rPr>
          <w:lang w:val="en-GB"/>
        </w:rPr>
        <w:t>P</w:t>
      </w:r>
      <w:r>
        <w:rPr>
          <w:vertAlign w:val="subscript"/>
          <w:lang w:val="en-GB"/>
        </w:rPr>
        <w:t>g</w:t>
      </w:r>
      <w:r w:rsidRPr="00842A32">
        <w:t xml:space="preserve"> </w:t>
      </w:r>
      <w:r>
        <w:t>η ενεργός ισχύς</w:t>
      </w:r>
      <w:r w:rsidRPr="00720197">
        <w:t xml:space="preserve"> </w:t>
      </w:r>
      <w:r>
        <w:t>διακένου που φτάνει στο δρομέα, τότε είναι:</w:t>
      </w:r>
    </w:p>
    <w:p w:rsidR="007106C0" w:rsidRDefault="007106C0" w:rsidP="007106C0">
      <w:r w:rsidRPr="00842A32">
        <w:rPr>
          <w:position w:val="-14"/>
        </w:rPr>
        <w:object w:dxaOrig="4500" w:dyaOrig="340">
          <v:shape id="_x0000_i1026" type="#_x0000_t75" style="width:313.1pt;height:23.45pt" o:ole="">
            <v:imagedata r:id="rId7" o:title=""/>
          </v:shape>
          <o:OLEObject Type="Embed" ProgID="Equation.DSMT4" ShapeID="_x0000_i1026" DrawAspect="Content" ObjectID="_1530891990" r:id="rId8"/>
        </w:object>
      </w:r>
      <w:r>
        <w:t xml:space="preserve"> </w:t>
      </w:r>
    </w:p>
    <w:p w:rsidR="007106C0" w:rsidRDefault="007106C0" w:rsidP="007106C0">
      <w:r>
        <w:t xml:space="preserve">Οι απώλειες χαλκού του </w:t>
      </w:r>
      <w:proofErr w:type="spellStart"/>
      <w:r>
        <w:t>στάτη</w:t>
      </w:r>
      <w:proofErr w:type="spellEnd"/>
      <w:r>
        <w:t xml:space="preserve"> υπολογίζονται από</w:t>
      </w:r>
    </w:p>
    <w:p w:rsidR="007106C0" w:rsidRDefault="007106C0" w:rsidP="007106C0">
      <w:r w:rsidRPr="00842A32">
        <w:rPr>
          <w:position w:val="-14"/>
        </w:rPr>
        <w:object w:dxaOrig="4000" w:dyaOrig="400">
          <v:shape id="_x0000_i1027" type="#_x0000_t75" style="width:267.8pt;height:26.7pt" o:ole="">
            <v:imagedata r:id="rId9" o:title=""/>
          </v:shape>
          <o:OLEObject Type="Embed" ProgID="Equation.DSMT4" ShapeID="_x0000_i1027" DrawAspect="Content" ObjectID="_1530891991" r:id="rId10"/>
        </w:object>
      </w:r>
    </w:p>
    <w:p w:rsidR="007106C0" w:rsidRDefault="007106C0" w:rsidP="007106C0">
      <w:r>
        <w:lastRenderedPageBreak/>
        <w:t>Άρα η ισχύς διακένου είναι</w:t>
      </w:r>
    </w:p>
    <w:p w:rsidR="007106C0" w:rsidRDefault="007106C0" w:rsidP="007106C0">
      <w:r w:rsidRPr="00842A32">
        <w:rPr>
          <w:position w:val="-14"/>
        </w:rPr>
        <w:object w:dxaOrig="5120" w:dyaOrig="340">
          <v:shape id="_x0000_i1028" type="#_x0000_t75" style="width:355.95pt;height:23.45pt" o:ole="">
            <v:imagedata r:id="rId11" o:title=""/>
          </v:shape>
          <o:OLEObject Type="Embed" ProgID="Equation.DSMT4" ShapeID="_x0000_i1028" DrawAspect="Content" ObjectID="_1530891992" r:id="rId12"/>
        </w:object>
      </w:r>
    </w:p>
    <w:p w:rsidR="007106C0" w:rsidRDefault="007106C0" w:rsidP="007106C0">
      <w:r>
        <w:t>Η μηχανική ισχύς στον άξονα είναι:</w:t>
      </w:r>
    </w:p>
    <w:p w:rsidR="007106C0" w:rsidRPr="00745137" w:rsidRDefault="007106C0" w:rsidP="007106C0">
      <w:r>
        <w:rPr>
          <w:lang w:val="en-US"/>
        </w:rPr>
        <w:t>P</w:t>
      </w:r>
      <w:r w:rsidRPr="0060255C">
        <w:rPr>
          <w:vertAlign w:val="subscript"/>
          <w:lang w:val="en-US"/>
        </w:rPr>
        <w:t>m</w:t>
      </w:r>
      <w:r w:rsidRPr="0060255C">
        <w:t>=</w:t>
      </w:r>
      <w:r>
        <w:t>30,878*746=23035</w:t>
      </w:r>
      <w:proofErr w:type="gramStart"/>
      <w:r>
        <w:t>,348</w:t>
      </w:r>
      <w:proofErr w:type="gramEnd"/>
      <w:r>
        <w:t xml:space="preserve"> </w:t>
      </w:r>
      <w:r>
        <w:rPr>
          <w:lang w:val="en-US"/>
        </w:rPr>
        <w:t>W</w:t>
      </w:r>
    </w:p>
    <w:p w:rsidR="007106C0" w:rsidRDefault="007106C0" w:rsidP="007106C0">
      <w:r>
        <w:t xml:space="preserve">Όμως </w:t>
      </w:r>
      <w:proofErr w:type="spellStart"/>
      <w:r>
        <w:rPr>
          <w:lang w:val="en-GB"/>
        </w:rPr>
        <w:t>sP</w:t>
      </w:r>
      <w:r>
        <w:rPr>
          <w:vertAlign w:val="subscript"/>
          <w:lang w:val="en-GB"/>
        </w:rPr>
        <w:t>g</w:t>
      </w:r>
      <w:proofErr w:type="spellEnd"/>
      <w:r w:rsidRPr="00842A32">
        <w:t xml:space="preserve"> </w:t>
      </w:r>
      <w:r>
        <w:t>είναι οι απώλειες χαλκού του δρομέα. Άρα</w:t>
      </w:r>
    </w:p>
    <w:p w:rsidR="007106C0" w:rsidRDefault="007106C0" w:rsidP="007106C0">
      <w:r w:rsidRPr="00842A32">
        <w:rPr>
          <w:position w:val="-14"/>
        </w:rPr>
        <w:object w:dxaOrig="5400" w:dyaOrig="340">
          <v:shape id="_x0000_i1029" type="#_x0000_t75" style="width:389.95pt;height:24.25pt" o:ole="">
            <v:imagedata r:id="rId13" o:title=""/>
          </v:shape>
          <o:OLEObject Type="Embed" ProgID="Equation.DSMT4" ShapeID="_x0000_i1029" DrawAspect="Content" ObjectID="_1530891993" r:id="rId14"/>
        </w:object>
      </w:r>
      <w:r>
        <w:t xml:space="preserve"> Λύνοντας ως προς </w:t>
      </w:r>
      <w:r>
        <w:rPr>
          <w:lang w:val="en-US"/>
        </w:rPr>
        <w:t>s</w:t>
      </w:r>
      <w:r w:rsidRPr="00EC3B98">
        <w:t xml:space="preserve"> </w:t>
      </w:r>
      <w:r>
        <w:t>η ολίσθηση προκύπτει:</w:t>
      </w:r>
    </w:p>
    <w:p w:rsidR="007106C0" w:rsidRDefault="007106C0" w:rsidP="007106C0">
      <w:pPr>
        <w:rPr>
          <w:position w:val="-26"/>
        </w:rPr>
      </w:pPr>
      <w:r w:rsidRPr="00EC3B98">
        <w:rPr>
          <w:position w:val="-40"/>
        </w:rPr>
        <w:object w:dxaOrig="4300" w:dyaOrig="900">
          <v:shape id="_x0000_i1030" type="#_x0000_t75" style="width:292.05pt;height:61.5pt" o:ole="">
            <v:imagedata r:id="rId15" o:title=""/>
          </v:shape>
          <o:OLEObject Type="Embed" ProgID="Equation.DSMT4" ShapeID="_x0000_i1030" DrawAspect="Content" ObjectID="_1530891994" r:id="rId16"/>
        </w:object>
      </w:r>
    </w:p>
    <w:p w:rsidR="007106C0" w:rsidRPr="00887D57" w:rsidRDefault="007106C0" w:rsidP="007106C0">
      <w:r>
        <w:t>ή 2,5  %</w:t>
      </w:r>
    </w:p>
    <w:p w:rsidR="00C11CE5" w:rsidRPr="00366807" w:rsidRDefault="00C11CE5" w:rsidP="00366807">
      <w:pPr>
        <w:pStyle w:val="a3"/>
        <w:ind w:left="0"/>
        <w:jc w:val="both"/>
      </w:pPr>
    </w:p>
    <w:sectPr w:rsidR="00C11CE5" w:rsidRPr="00366807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2DF0D9F"/>
    <w:multiLevelType w:val="hybridMultilevel"/>
    <w:tmpl w:val="979CC504"/>
    <w:lvl w:ilvl="0" w:tplc="C5026E1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FA90224"/>
    <w:multiLevelType w:val="hybridMultilevel"/>
    <w:tmpl w:val="3D82F7A2"/>
    <w:lvl w:ilvl="0" w:tplc="C672BD5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450B7AA0"/>
    <w:multiLevelType w:val="hybridMultilevel"/>
    <w:tmpl w:val="DC9E41CC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1E3A60"/>
    <w:multiLevelType w:val="hybridMultilevel"/>
    <w:tmpl w:val="06787A72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7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8">
    <w:nsid w:val="5E7C7F15"/>
    <w:multiLevelType w:val="hybridMultilevel"/>
    <w:tmpl w:val="6F360A0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68CD5F75"/>
    <w:multiLevelType w:val="hybridMultilevel"/>
    <w:tmpl w:val="D5AC9DCE"/>
    <w:lvl w:ilvl="0" w:tplc="66902FD8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8"/>
  </w:num>
  <w:num w:numId="5">
    <w:abstractNumId w:val="2"/>
  </w:num>
  <w:num w:numId="6">
    <w:abstractNumId w:val="7"/>
  </w:num>
  <w:num w:numId="7">
    <w:abstractNumId w:val="0"/>
  </w:num>
  <w:num w:numId="8">
    <w:abstractNumId w:val="1"/>
  </w:num>
  <w:num w:numId="9">
    <w:abstractNumId w:val="9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34AC"/>
    <w:rsid w:val="0001744F"/>
    <w:rsid w:val="00017CE4"/>
    <w:rsid w:val="00064231"/>
    <w:rsid w:val="00072F93"/>
    <w:rsid w:val="00093D50"/>
    <w:rsid w:val="00096679"/>
    <w:rsid w:val="00096FDD"/>
    <w:rsid w:val="00097411"/>
    <w:rsid w:val="000C6B35"/>
    <w:rsid w:val="000E6AB2"/>
    <w:rsid w:val="00134FC0"/>
    <w:rsid w:val="001578A0"/>
    <w:rsid w:val="001642E3"/>
    <w:rsid w:val="001655EC"/>
    <w:rsid w:val="00174AD7"/>
    <w:rsid w:val="001776DE"/>
    <w:rsid w:val="00185AA6"/>
    <w:rsid w:val="00190114"/>
    <w:rsid w:val="001924F6"/>
    <w:rsid w:val="001A2153"/>
    <w:rsid w:val="001A61A8"/>
    <w:rsid w:val="001A6971"/>
    <w:rsid w:val="001B2564"/>
    <w:rsid w:val="001D07DE"/>
    <w:rsid w:val="001E63FC"/>
    <w:rsid w:val="001F2ABC"/>
    <w:rsid w:val="001F2E43"/>
    <w:rsid w:val="001F64EF"/>
    <w:rsid w:val="001F7F0D"/>
    <w:rsid w:val="00202FF3"/>
    <w:rsid w:val="0021194F"/>
    <w:rsid w:val="00215738"/>
    <w:rsid w:val="00215E03"/>
    <w:rsid w:val="00216EA2"/>
    <w:rsid w:val="002175F0"/>
    <w:rsid w:val="00223D40"/>
    <w:rsid w:val="00234401"/>
    <w:rsid w:val="00236FED"/>
    <w:rsid w:val="0024648A"/>
    <w:rsid w:val="002663D5"/>
    <w:rsid w:val="0027051B"/>
    <w:rsid w:val="00274489"/>
    <w:rsid w:val="002846EC"/>
    <w:rsid w:val="0028618A"/>
    <w:rsid w:val="0029146B"/>
    <w:rsid w:val="00292394"/>
    <w:rsid w:val="00296F65"/>
    <w:rsid w:val="002A6463"/>
    <w:rsid w:val="002A6D0F"/>
    <w:rsid w:val="002B3FB1"/>
    <w:rsid w:val="002B6409"/>
    <w:rsid w:val="002B691E"/>
    <w:rsid w:val="002B7B17"/>
    <w:rsid w:val="002C288E"/>
    <w:rsid w:val="002C6793"/>
    <w:rsid w:val="002C7F71"/>
    <w:rsid w:val="002E524F"/>
    <w:rsid w:val="002E6015"/>
    <w:rsid w:val="002E695F"/>
    <w:rsid w:val="002F49A8"/>
    <w:rsid w:val="00303D15"/>
    <w:rsid w:val="003216FA"/>
    <w:rsid w:val="00325D1B"/>
    <w:rsid w:val="00331686"/>
    <w:rsid w:val="00332378"/>
    <w:rsid w:val="00343F2B"/>
    <w:rsid w:val="00346244"/>
    <w:rsid w:val="003479AB"/>
    <w:rsid w:val="0035352B"/>
    <w:rsid w:val="00364ECB"/>
    <w:rsid w:val="00365E21"/>
    <w:rsid w:val="00366807"/>
    <w:rsid w:val="0038314B"/>
    <w:rsid w:val="00384820"/>
    <w:rsid w:val="003914CF"/>
    <w:rsid w:val="00395DF1"/>
    <w:rsid w:val="003A265C"/>
    <w:rsid w:val="003A6B6B"/>
    <w:rsid w:val="003B4FD1"/>
    <w:rsid w:val="003B6FFF"/>
    <w:rsid w:val="003C12C1"/>
    <w:rsid w:val="003C60AC"/>
    <w:rsid w:val="003D230F"/>
    <w:rsid w:val="004008E9"/>
    <w:rsid w:val="00436E15"/>
    <w:rsid w:val="00441A78"/>
    <w:rsid w:val="00446636"/>
    <w:rsid w:val="004475D5"/>
    <w:rsid w:val="00454EC8"/>
    <w:rsid w:val="0046021C"/>
    <w:rsid w:val="00467234"/>
    <w:rsid w:val="004708BA"/>
    <w:rsid w:val="004743EA"/>
    <w:rsid w:val="00485BC5"/>
    <w:rsid w:val="00494E09"/>
    <w:rsid w:val="00495BE9"/>
    <w:rsid w:val="004A2076"/>
    <w:rsid w:val="004B33CD"/>
    <w:rsid w:val="004C5E2D"/>
    <w:rsid w:val="0050064A"/>
    <w:rsid w:val="00507694"/>
    <w:rsid w:val="00521BE0"/>
    <w:rsid w:val="00533CBD"/>
    <w:rsid w:val="005340A5"/>
    <w:rsid w:val="00550D56"/>
    <w:rsid w:val="005620BC"/>
    <w:rsid w:val="00570CEC"/>
    <w:rsid w:val="00571728"/>
    <w:rsid w:val="0058549B"/>
    <w:rsid w:val="005A7E13"/>
    <w:rsid w:val="005C26A2"/>
    <w:rsid w:val="005C7EB7"/>
    <w:rsid w:val="005D21C0"/>
    <w:rsid w:val="005E5391"/>
    <w:rsid w:val="005E5486"/>
    <w:rsid w:val="00600623"/>
    <w:rsid w:val="00600904"/>
    <w:rsid w:val="006178B8"/>
    <w:rsid w:val="00621BC8"/>
    <w:rsid w:val="00623FC5"/>
    <w:rsid w:val="00625754"/>
    <w:rsid w:val="00631295"/>
    <w:rsid w:val="00631EF0"/>
    <w:rsid w:val="00632021"/>
    <w:rsid w:val="00632EEF"/>
    <w:rsid w:val="00656C8B"/>
    <w:rsid w:val="00657707"/>
    <w:rsid w:val="00665224"/>
    <w:rsid w:val="0067283E"/>
    <w:rsid w:val="00680A56"/>
    <w:rsid w:val="006866FA"/>
    <w:rsid w:val="00690BC2"/>
    <w:rsid w:val="0069752F"/>
    <w:rsid w:val="006A074B"/>
    <w:rsid w:val="006A0CD6"/>
    <w:rsid w:val="006A102A"/>
    <w:rsid w:val="006A23BF"/>
    <w:rsid w:val="006A60E5"/>
    <w:rsid w:val="006B1FF5"/>
    <w:rsid w:val="006B3020"/>
    <w:rsid w:val="006B7A54"/>
    <w:rsid w:val="006C33DC"/>
    <w:rsid w:val="006C6926"/>
    <w:rsid w:val="006E3CEF"/>
    <w:rsid w:val="00703648"/>
    <w:rsid w:val="007106C0"/>
    <w:rsid w:val="0071329E"/>
    <w:rsid w:val="00724126"/>
    <w:rsid w:val="00733A6F"/>
    <w:rsid w:val="007378DE"/>
    <w:rsid w:val="00751D0C"/>
    <w:rsid w:val="0075298D"/>
    <w:rsid w:val="0075344B"/>
    <w:rsid w:val="007538A6"/>
    <w:rsid w:val="00756782"/>
    <w:rsid w:val="007568AF"/>
    <w:rsid w:val="00756D6E"/>
    <w:rsid w:val="0076360F"/>
    <w:rsid w:val="0077030E"/>
    <w:rsid w:val="00771337"/>
    <w:rsid w:val="00774366"/>
    <w:rsid w:val="007876E8"/>
    <w:rsid w:val="00792895"/>
    <w:rsid w:val="007D4403"/>
    <w:rsid w:val="0080443A"/>
    <w:rsid w:val="008110B7"/>
    <w:rsid w:val="00820C99"/>
    <w:rsid w:val="008302D6"/>
    <w:rsid w:val="00830FB4"/>
    <w:rsid w:val="00833F68"/>
    <w:rsid w:val="00841508"/>
    <w:rsid w:val="008415D0"/>
    <w:rsid w:val="00845825"/>
    <w:rsid w:val="008524E9"/>
    <w:rsid w:val="00853C35"/>
    <w:rsid w:val="008609EA"/>
    <w:rsid w:val="00867DD7"/>
    <w:rsid w:val="00875EC6"/>
    <w:rsid w:val="008B26C0"/>
    <w:rsid w:val="008B4791"/>
    <w:rsid w:val="008C236E"/>
    <w:rsid w:val="008C2D15"/>
    <w:rsid w:val="008C5E7E"/>
    <w:rsid w:val="008C78BC"/>
    <w:rsid w:val="008D0BC5"/>
    <w:rsid w:val="008D347C"/>
    <w:rsid w:val="008D4C94"/>
    <w:rsid w:val="008E4826"/>
    <w:rsid w:val="008F2110"/>
    <w:rsid w:val="008F26F2"/>
    <w:rsid w:val="008F6787"/>
    <w:rsid w:val="00922D16"/>
    <w:rsid w:val="0093580D"/>
    <w:rsid w:val="00951DB5"/>
    <w:rsid w:val="0096046C"/>
    <w:rsid w:val="00965B76"/>
    <w:rsid w:val="009723DE"/>
    <w:rsid w:val="009739D5"/>
    <w:rsid w:val="009949B0"/>
    <w:rsid w:val="009A549B"/>
    <w:rsid w:val="009F50EA"/>
    <w:rsid w:val="009F6201"/>
    <w:rsid w:val="00A31CC9"/>
    <w:rsid w:val="00A376A4"/>
    <w:rsid w:val="00A51C30"/>
    <w:rsid w:val="00A62E13"/>
    <w:rsid w:val="00A70E25"/>
    <w:rsid w:val="00A71CD7"/>
    <w:rsid w:val="00A8068B"/>
    <w:rsid w:val="00AB5F75"/>
    <w:rsid w:val="00AC357D"/>
    <w:rsid w:val="00AD3B70"/>
    <w:rsid w:val="00AD429E"/>
    <w:rsid w:val="00AD67BE"/>
    <w:rsid w:val="00AF3D30"/>
    <w:rsid w:val="00AF69E7"/>
    <w:rsid w:val="00B02E00"/>
    <w:rsid w:val="00B07292"/>
    <w:rsid w:val="00B267B5"/>
    <w:rsid w:val="00B272C7"/>
    <w:rsid w:val="00B33ABA"/>
    <w:rsid w:val="00B37074"/>
    <w:rsid w:val="00B4111D"/>
    <w:rsid w:val="00B53248"/>
    <w:rsid w:val="00B60A2B"/>
    <w:rsid w:val="00B61C40"/>
    <w:rsid w:val="00B9082A"/>
    <w:rsid w:val="00B917A1"/>
    <w:rsid w:val="00B94FBF"/>
    <w:rsid w:val="00B953B4"/>
    <w:rsid w:val="00B95C9A"/>
    <w:rsid w:val="00BA005E"/>
    <w:rsid w:val="00BA03BC"/>
    <w:rsid w:val="00BA2E07"/>
    <w:rsid w:val="00BB507C"/>
    <w:rsid w:val="00BD3106"/>
    <w:rsid w:val="00BE0C13"/>
    <w:rsid w:val="00BE1684"/>
    <w:rsid w:val="00BE3A00"/>
    <w:rsid w:val="00BE47C0"/>
    <w:rsid w:val="00C023CA"/>
    <w:rsid w:val="00C05016"/>
    <w:rsid w:val="00C10EDB"/>
    <w:rsid w:val="00C11CE5"/>
    <w:rsid w:val="00C139F6"/>
    <w:rsid w:val="00C232B8"/>
    <w:rsid w:val="00C45320"/>
    <w:rsid w:val="00C57B6B"/>
    <w:rsid w:val="00C6218E"/>
    <w:rsid w:val="00C67CEC"/>
    <w:rsid w:val="00C71AA4"/>
    <w:rsid w:val="00C72A5F"/>
    <w:rsid w:val="00C736A0"/>
    <w:rsid w:val="00C75BD3"/>
    <w:rsid w:val="00C8110F"/>
    <w:rsid w:val="00C86BD1"/>
    <w:rsid w:val="00C91A37"/>
    <w:rsid w:val="00C91C0D"/>
    <w:rsid w:val="00C92A30"/>
    <w:rsid w:val="00C97E5B"/>
    <w:rsid w:val="00CA1ADB"/>
    <w:rsid w:val="00CA23F3"/>
    <w:rsid w:val="00CA77E3"/>
    <w:rsid w:val="00CB3FDC"/>
    <w:rsid w:val="00CC0BE2"/>
    <w:rsid w:val="00CD281E"/>
    <w:rsid w:val="00CE5EE3"/>
    <w:rsid w:val="00CF2CE6"/>
    <w:rsid w:val="00CF7667"/>
    <w:rsid w:val="00D134E9"/>
    <w:rsid w:val="00D21B9D"/>
    <w:rsid w:val="00D2352D"/>
    <w:rsid w:val="00D25D74"/>
    <w:rsid w:val="00D30F5C"/>
    <w:rsid w:val="00D350B6"/>
    <w:rsid w:val="00D41AB8"/>
    <w:rsid w:val="00D444F5"/>
    <w:rsid w:val="00D568D6"/>
    <w:rsid w:val="00D576F2"/>
    <w:rsid w:val="00D62AEA"/>
    <w:rsid w:val="00D700B3"/>
    <w:rsid w:val="00D81862"/>
    <w:rsid w:val="00D874CD"/>
    <w:rsid w:val="00D97B2A"/>
    <w:rsid w:val="00DA68C6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21A76"/>
    <w:rsid w:val="00E26684"/>
    <w:rsid w:val="00E303DF"/>
    <w:rsid w:val="00E3479A"/>
    <w:rsid w:val="00E64223"/>
    <w:rsid w:val="00E67A71"/>
    <w:rsid w:val="00E73418"/>
    <w:rsid w:val="00E77488"/>
    <w:rsid w:val="00E8259D"/>
    <w:rsid w:val="00E85D3B"/>
    <w:rsid w:val="00E94C4E"/>
    <w:rsid w:val="00EA358B"/>
    <w:rsid w:val="00EA776C"/>
    <w:rsid w:val="00EB0375"/>
    <w:rsid w:val="00EF2D50"/>
    <w:rsid w:val="00EF388B"/>
    <w:rsid w:val="00F04378"/>
    <w:rsid w:val="00F0710D"/>
    <w:rsid w:val="00F110DA"/>
    <w:rsid w:val="00F24D6A"/>
    <w:rsid w:val="00F36539"/>
    <w:rsid w:val="00F71080"/>
    <w:rsid w:val="00F727D4"/>
    <w:rsid w:val="00F8235B"/>
    <w:rsid w:val="00F82BA8"/>
    <w:rsid w:val="00F868C8"/>
    <w:rsid w:val="00F90F88"/>
    <w:rsid w:val="00F9405D"/>
    <w:rsid w:val="00F9732F"/>
    <w:rsid w:val="00FB1DF7"/>
    <w:rsid w:val="00FB402D"/>
    <w:rsid w:val="00FB7E68"/>
    <w:rsid w:val="00FC54EF"/>
    <w:rsid w:val="00FC7496"/>
    <w:rsid w:val="00FD73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395DF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6">
    <w:name w:val="Body Text Indent"/>
    <w:basedOn w:val="a"/>
    <w:link w:val="Char0"/>
    <w:uiPriority w:val="99"/>
    <w:rsid w:val="00CF7667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0">
    <w:name w:val="Σώμα κείμενου με εσοχή Char"/>
    <w:basedOn w:val="a0"/>
    <w:link w:val="a6"/>
    <w:uiPriority w:val="99"/>
    <w:rsid w:val="00CF7667"/>
    <w:rPr>
      <w:rFonts w:eastAsia="Times New Roman" w:cs="Times New Roman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353</Words>
  <Characters>1908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μήμα Ηλεκτρολογίας</vt:lpstr>
    </vt:vector>
  </TitlesOfParts>
  <Company>Grizli777</Company>
  <LinksUpToDate>false</LinksUpToDate>
  <CharactersWithSpaces>22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9</cp:revision>
  <dcterms:created xsi:type="dcterms:W3CDTF">2016-07-24T15:48:00Z</dcterms:created>
  <dcterms:modified xsi:type="dcterms:W3CDTF">2016-07-24T15:58:00Z</dcterms:modified>
</cp:coreProperties>
</file>